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A044025">
      <w:pPr>
        <w:spacing w:line="360" w:lineRule="auto"/>
        <w:ind w:left="424" w:hanging="424" w:hangingChars="202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例1. </w:t>
      </w:r>
      <w:r>
        <w:rPr>
          <w:rFonts w:ascii="Times New Roman" w:hAnsi="Times New Roman" w:eastAsia="宋体" w:cs="Times New Roman"/>
          <w:szCs w:val="21"/>
        </w:rPr>
        <w:t>已知椭圆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5" o:spt="75" type="#_x0000_t75" style="height:16.4pt;width:13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、抛物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6" o:spt="75" type="#_x0000_t75" style="height:16.4pt;width:13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焦点均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7" o:spt="75" type="#_x0000_t75" style="height:12.85pt;width:10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轴上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8" o:spt="75" type="#_x0000_t75" style="height:16.4pt;width:13.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中心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9" o:spt="75" type="#_x0000_t75" style="height:16.4pt;width:13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顶点均为原点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0" o:spt="75" type="#_x0000_t75" style="height:13.55pt;width:10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从每条曲线上取两个点，将其坐标记录于下表中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6"/>
        <w:gridCol w:w="956"/>
        <w:gridCol w:w="696"/>
        <w:gridCol w:w="736"/>
        <w:gridCol w:w="501"/>
      </w:tblGrid>
      <w:tr w14:paraId="5B0BA16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96" w:type="dxa"/>
            <w:vAlign w:val="center"/>
          </w:tcPr>
          <w:p w14:paraId="7D2C03D7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31" o:spt="75" type="#_x0000_t75" style="height:10.7pt;width:9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956" w:type="dxa"/>
            <w:vAlign w:val="center"/>
          </w:tcPr>
          <w:p w14:paraId="7BA6B6FC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696" w:type="dxa"/>
            <w:vAlign w:val="center"/>
          </w:tcPr>
          <w:p w14:paraId="6A79CA67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32" o:spt="75" type="#_x0000_t75" style="height:12.85pt;width:13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</w:p>
        </w:tc>
        <w:tc>
          <w:tcPr>
            <w:tcW w:w="736" w:type="dxa"/>
            <w:vAlign w:val="center"/>
          </w:tcPr>
          <w:p w14:paraId="6CFBABF7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33" o:spt="75" type="#_x0000_t75" style="height:16.4pt;width:17.1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501" w:type="dxa"/>
            <w:vAlign w:val="center"/>
          </w:tcPr>
          <w:p w14:paraId="1532BE03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</w:tr>
      <w:tr w14:paraId="11C721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96" w:type="dxa"/>
            <w:vAlign w:val="center"/>
          </w:tcPr>
          <w:p w14:paraId="489C0BC6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1"/>
              </w:rPr>
              <w:object>
                <v:shape id="_x0000_i1034" o:spt="75" type="#_x0000_t75" style="height:10.7pt;width:10.7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956" w:type="dxa"/>
            <w:vAlign w:val="center"/>
          </w:tcPr>
          <w:p w14:paraId="4E1CF268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Cs w:val="21"/>
              </w:rPr>
              <w:object>
                <v:shape id="_x0000_i1035" o:spt="75" type="#_x0000_t75" style="height:16.4pt;width:27.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</w:tc>
        <w:tc>
          <w:tcPr>
            <w:tcW w:w="696" w:type="dxa"/>
            <w:vAlign w:val="center"/>
          </w:tcPr>
          <w:p w14:paraId="30C62014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Cs w:val="21"/>
              </w:rPr>
              <w:object>
                <v:shape id="_x0000_i1036" o:spt="75" type="#_x0000_t75" style="height:27.8pt;width:15.7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736" w:type="dxa"/>
            <w:vAlign w:val="center"/>
          </w:tcPr>
          <w:p w14:paraId="16E0C2EB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Cs w:val="21"/>
              </w:rPr>
              <w:object>
                <v:shape id="_x0000_i1037" o:spt="75" type="#_x0000_t75" style="height:10.7pt;width:15.7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501" w:type="dxa"/>
            <w:vAlign w:val="center"/>
          </w:tcPr>
          <w:p w14:paraId="2EB9CADF">
            <w:pPr>
              <w:spacing w:line="360" w:lineRule="auto"/>
              <w:ind w:hanging="1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</w:tr>
    </w:tbl>
    <w:p w14:paraId="12F2050B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Ⅰ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求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8" o:spt="75" type="#_x0000_t75" style="height:16.4pt;width:27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标准方程；</w:t>
      </w:r>
    </w:p>
    <w:p w14:paraId="705F4E78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设斜率不为0的动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9" o:spt="75" type="#_x0000_t75" style="height:13.55pt;width:5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0" o:spt="75" type="#_x0000_t75" style="height:16.4pt;width:13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有且只有一个公共点</w:t>
      </w:r>
      <w:r>
        <w:rPr>
          <w:rFonts w:hint="eastAsia"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，其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1" o:spt="75" type="#_x0000_t75" style="height:16.4pt;width:14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准线相交于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2" o:spt="75" type="#_x0000_t75" style="height:15.7pt;width:10.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试探究：在坐标平面内是否存在定点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，使得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3" o:spt="75" type="#_x0000_t75" style="height:15.7pt;width:19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直径的圆恒过点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？若存在，求出点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；若不存在，请说明理由．</w:t>
      </w:r>
    </w:p>
    <w:p w14:paraId="3E5E0F9C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</w:p>
    <w:p w14:paraId="4B58D740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  <w:bookmarkStart w:id="0" w:name="_GoBack"/>
      <w:bookmarkEnd w:id="0"/>
    </w:p>
    <w:p w14:paraId="5664651B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</w:p>
    <w:p w14:paraId="5684ECB3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</w:p>
    <w:p w14:paraId="51193DF2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</w:p>
    <w:p w14:paraId="718877BC">
      <w:pPr>
        <w:spacing w:line="360" w:lineRule="auto"/>
        <w:ind w:firstLine="247" w:firstLineChars="118"/>
        <w:rPr>
          <w:rFonts w:ascii="Times New Roman" w:hAnsi="Times New Roman" w:eastAsia="宋体" w:cs="Times New Roman"/>
          <w:szCs w:val="21"/>
        </w:rPr>
      </w:pPr>
    </w:p>
    <w:p w14:paraId="1A869CDF"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 w14:paraId="01F61AAB">
      <w:pPr>
        <w:spacing w:line="360" w:lineRule="auto"/>
        <w:ind w:left="283" w:hanging="283" w:hangingChars="135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63010</wp:posOffset>
                </wp:positionH>
                <wp:positionV relativeFrom="paragraph">
                  <wp:posOffset>681990</wp:posOffset>
                </wp:positionV>
                <wp:extent cx="1780540" cy="1729740"/>
                <wp:effectExtent l="117475" t="0" r="0" b="0"/>
                <wp:wrapSquare wrapText="bothSides"/>
                <wp:docPr id="241" name="画布 2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93" name="Group 90"/>
                        <wpg:cNvGrpSpPr/>
                        <wpg:grpSpPr>
                          <a:xfrm>
                            <a:off x="112473" y="477725"/>
                            <a:ext cx="1299330" cy="1132588"/>
                            <a:chOff x="492" y="903"/>
                            <a:chExt cx="2291" cy="1997"/>
                          </a:xfrm>
                        </wpg:grpSpPr>
                        <wps:wsp>
                          <wps:cNvPr id="94" name="Freeform 88"/>
                          <wps:cNvSpPr/>
                          <wps:spPr bwMode="auto">
                            <a:xfrm>
                              <a:off x="492" y="903"/>
                              <a:ext cx="2291" cy="1997"/>
                            </a:xfrm>
                            <a:custGeom>
                              <a:avLst/>
                              <a:gdLst>
                                <a:gd name="T0" fmla="*/ 2288 w 2291"/>
                                <a:gd name="T1" fmla="*/ 923 h 1997"/>
                                <a:gd name="T2" fmla="*/ 2274 w 2291"/>
                                <a:gd name="T3" fmla="*/ 824 h 1997"/>
                                <a:gd name="T4" fmla="*/ 2252 w 2291"/>
                                <a:gd name="T5" fmla="*/ 738 h 1997"/>
                                <a:gd name="T6" fmla="*/ 2221 w 2291"/>
                                <a:gd name="T7" fmla="*/ 654 h 1997"/>
                                <a:gd name="T8" fmla="*/ 2182 w 2291"/>
                                <a:gd name="T9" fmla="*/ 573 h 1997"/>
                                <a:gd name="T10" fmla="*/ 2105 w 2291"/>
                                <a:gd name="T11" fmla="*/ 453 h 1997"/>
                                <a:gd name="T12" fmla="*/ 1941 w 2291"/>
                                <a:gd name="T13" fmla="*/ 279 h 1997"/>
                                <a:gd name="T14" fmla="*/ 1819 w 2291"/>
                                <a:gd name="T15" fmla="*/ 191 h 1997"/>
                                <a:gd name="T16" fmla="*/ 1735 w 2291"/>
                                <a:gd name="T17" fmla="*/ 142 h 1997"/>
                                <a:gd name="T18" fmla="*/ 1647 w 2291"/>
                                <a:gd name="T19" fmla="*/ 100 h 1997"/>
                                <a:gd name="T20" fmla="*/ 1554 w 2291"/>
                                <a:gd name="T21" fmla="*/ 66 h 1997"/>
                                <a:gd name="T22" fmla="*/ 1459 w 2291"/>
                                <a:gd name="T23" fmla="*/ 38 h 1997"/>
                                <a:gd name="T24" fmla="*/ 1361 w 2291"/>
                                <a:gd name="T25" fmla="*/ 18 h 1997"/>
                                <a:gd name="T26" fmla="*/ 1218 w 2291"/>
                                <a:gd name="T27" fmla="*/ 2 h 1997"/>
                                <a:gd name="T28" fmla="*/ 1103 w 2291"/>
                                <a:gd name="T29" fmla="*/ 1 h 1997"/>
                                <a:gd name="T30" fmla="*/ 960 w 2291"/>
                                <a:gd name="T31" fmla="*/ 13 h 1997"/>
                                <a:gd name="T32" fmla="*/ 861 w 2291"/>
                                <a:gd name="T33" fmla="*/ 31 h 1997"/>
                                <a:gd name="T34" fmla="*/ 765 w 2291"/>
                                <a:gd name="T35" fmla="*/ 57 h 1997"/>
                                <a:gd name="T36" fmla="*/ 671 w 2291"/>
                                <a:gd name="T37" fmla="*/ 90 h 1997"/>
                                <a:gd name="T38" fmla="*/ 581 w 2291"/>
                                <a:gd name="T39" fmla="*/ 130 h 1997"/>
                                <a:gd name="T40" fmla="*/ 496 w 2291"/>
                                <a:gd name="T41" fmla="*/ 176 h 1997"/>
                                <a:gd name="T42" fmla="*/ 394 w 2291"/>
                                <a:gd name="T43" fmla="*/ 245 h 1997"/>
                                <a:gd name="T44" fmla="*/ 219 w 2291"/>
                                <a:gd name="T45" fmla="*/ 412 h 1997"/>
                                <a:gd name="T46" fmla="*/ 128 w 2291"/>
                                <a:gd name="T47" fmla="*/ 540 h 1997"/>
                                <a:gd name="T48" fmla="*/ 81 w 2291"/>
                                <a:gd name="T49" fmla="*/ 631 h 1997"/>
                                <a:gd name="T50" fmla="*/ 48 w 2291"/>
                                <a:gd name="T51" fmla="*/ 714 h 1997"/>
                                <a:gd name="T52" fmla="*/ 24 w 2291"/>
                                <a:gd name="T53" fmla="*/ 799 h 1997"/>
                                <a:gd name="T54" fmla="*/ 6 w 2291"/>
                                <a:gd name="T55" fmla="*/ 898 h 1997"/>
                                <a:gd name="T56" fmla="*/ 0 w 2291"/>
                                <a:gd name="T57" fmla="*/ 986 h 1997"/>
                                <a:gd name="T58" fmla="*/ 5 w 2291"/>
                                <a:gd name="T59" fmla="*/ 1086 h 1997"/>
                                <a:gd name="T60" fmla="*/ 21 w 2291"/>
                                <a:gd name="T61" fmla="*/ 1186 h 1997"/>
                                <a:gd name="T62" fmla="*/ 44 w 2291"/>
                                <a:gd name="T63" fmla="*/ 1271 h 1997"/>
                                <a:gd name="T64" fmla="*/ 76 w 2291"/>
                                <a:gd name="T65" fmla="*/ 1354 h 1997"/>
                                <a:gd name="T66" fmla="*/ 122 w 2291"/>
                                <a:gd name="T67" fmla="*/ 1446 h 1997"/>
                                <a:gd name="T68" fmla="*/ 211 w 2291"/>
                                <a:gd name="T69" fmla="*/ 1575 h 1997"/>
                                <a:gd name="T70" fmla="*/ 362 w 2291"/>
                                <a:gd name="T71" fmla="*/ 1727 h 1997"/>
                                <a:gd name="T72" fmla="*/ 484 w 2291"/>
                                <a:gd name="T73" fmla="*/ 1814 h 1997"/>
                                <a:gd name="T74" fmla="*/ 569 w 2291"/>
                                <a:gd name="T75" fmla="*/ 1861 h 1997"/>
                                <a:gd name="T76" fmla="*/ 658 w 2291"/>
                                <a:gd name="T77" fmla="*/ 1902 h 1997"/>
                                <a:gd name="T78" fmla="*/ 751 w 2291"/>
                                <a:gd name="T79" fmla="*/ 1936 h 1997"/>
                                <a:gd name="T80" fmla="*/ 847 w 2291"/>
                                <a:gd name="T81" fmla="*/ 1963 h 1997"/>
                                <a:gd name="T82" fmla="*/ 945 w 2291"/>
                                <a:gd name="T83" fmla="*/ 1982 h 1997"/>
                                <a:gd name="T84" fmla="*/ 1088 w 2291"/>
                                <a:gd name="T85" fmla="*/ 1996 h 1997"/>
                                <a:gd name="T86" fmla="*/ 1203 w 2291"/>
                                <a:gd name="T87" fmla="*/ 1996 h 1997"/>
                                <a:gd name="T88" fmla="*/ 1346 w 2291"/>
                                <a:gd name="T89" fmla="*/ 1982 h 1997"/>
                                <a:gd name="T90" fmla="*/ 1445 w 2291"/>
                                <a:gd name="T91" fmla="*/ 1963 h 1997"/>
                                <a:gd name="T92" fmla="*/ 1541 w 2291"/>
                                <a:gd name="T93" fmla="*/ 1936 h 1997"/>
                                <a:gd name="T94" fmla="*/ 1634 w 2291"/>
                                <a:gd name="T95" fmla="*/ 1902 h 1997"/>
                                <a:gd name="T96" fmla="*/ 1723 w 2291"/>
                                <a:gd name="T97" fmla="*/ 1861 h 1997"/>
                                <a:gd name="T98" fmla="*/ 1807 w 2291"/>
                                <a:gd name="T99" fmla="*/ 1814 h 1997"/>
                                <a:gd name="T100" fmla="*/ 1930 w 2291"/>
                                <a:gd name="T101" fmla="*/ 1727 h 1997"/>
                                <a:gd name="T102" fmla="*/ 2081 w 2291"/>
                                <a:gd name="T103" fmla="*/ 1575 h 1997"/>
                                <a:gd name="T104" fmla="*/ 2170 w 2291"/>
                                <a:gd name="T105" fmla="*/ 1446 h 1997"/>
                                <a:gd name="T106" fmla="*/ 2216 w 2291"/>
                                <a:gd name="T107" fmla="*/ 1354 h 1997"/>
                                <a:gd name="T108" fmla="*/ 2248 w 2291"/>
                                <a:gd name="T109" fmla="*/ 1271 h 1997"/>
                                <a:gd name="T110" fmla="*/ 2271 w 2291"/>
                                <a:gd name="T111" fmla="*/ 1186 h 1997"/>
                                <a:gd name="T112" fmla="*/ 2287 w 2291"/>
                                <a:gd name="T113" fmla="*/ 1086 h 19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2291" h="1997">
                                  <a:moveTo>
                                    <a:pt x="2291" y="999"/>
                                  </a:moveTo>
                                  <a:lnTo>
                                    <a:pt x="2291" y="986"/>
                                  </a:lnTo>
                                  <a:lnTo>
                                    <a:pt x="2291" y="974"/>
                                  </a:lnTo>
                                  <a:lnTo>
                                    <a:pt x="2291" y="961"/>
                                  </a:lnTo>
                                  <a:lnTo>
                                    <a:pt x="2290" y="948"/>
                                  </a:lnTo>
                                  <a:lnTo>
                                    <a:pt x="2289" y="936"/>
                                  </a:lnTo>
                                  <a:lnTo>
                                    <a:pt x="2288" y="923"/>
                                  </a:lnTo>
                                  <a:lnTo>
                                    <a:pt x="2287" y="911"/>
                                  </a:lnTo>
                                  <a:lnTo>
                                    <a:pt x="2286" y="898"/>
                                  </a:lnTo>
                                  <a:lnTo>
                                    <a:pt x="2284" y="886"/>
                                  </a:lnTo>
                                  <a:lnTo>
                                    <a:pt x="2282" y="873"/>
                                  </a:lnTo>
                                  <a:lnTo>
                                    <a:pt x="2280" y="861"/>
                                  </a:lnTo>
                                  <a:lnTo>
                                    <a:pt x="2278" y="849"/>
                                  </a:lnTo>
                                  <a:lnTo>
                                    <a:pt x="2274" y="824"/>
                                  </a:lnTo>
                                  <a:lnTo>
                                    <a:pt x="2271" y="811"/>
                                  </a:lnTo>
                                  <a:lnTo>
                                    <a:pt x="2268" y="799"/>
                                  </a:lnTo>
                                  <a:lnTo>
                                    <a:pt x="2265" y="787"/>
                                  </a:lnTo>
                                  <a:lnTo>
                                    <a:pt x="2262" y="775"/>
                                  </a:lnTo>
                                  <a:lnTo>
                                    <a:pt x="2259" y="762"/>
                                  </a:lnTo>
                                  <a:lnTo>
                                    <a:pt x="2255" y="750"/>
                                  </a:lnTo>
                                  <a:lnTo>
                                    <a:pt x="2252" y="738"/>
                                  </a:lnTo>
                                  <a:lnTo>
                                    <a:pt x="2248" y="726"/>
                                  </a:lnTo>
                                  <a:lnTo>
                                    <a:pt x="2244" y="714"/>
                                  </a:lnTo>
                                  <a:lnTo>
                                    <a:pt x="2240" y="702"/>
                                  </a:lnTo>
                                  <a:lnTo>
                                    <a:pt x="2235" y="690"/>
                                  </a:lnTo>
                                  <a:lnTo>
                                    <a:pt x="2231" y="678"/>
                                  </a:lnTo>
                                  <a:lnTo>
                                    <a:pt x="2226" y="666"/>
                                  </a:lnTo>
                                  <a:lnTo>
                                    <a:pt x="2221" y="654"/>
                                  </a:lnTo>
                                  <a:lnTo>
                                    <a:pt x="2216" y="643"/>
                                  </a:lnTo>
                                  <a:lnTo>
                                    <a:pt x="2211" y="631"/>
                                  </a:lnTo>
                                  <a:lnTo>
                                    <a:pt x="2206" y="619"/>
                                  </a:lnTo>
                                  <a:lnTo>
                                    <a:pt x="2200" y="608"/>
                                  </a:lnTo>
                                  <a:lnTo>
                                    <a:pt x="2194" y="596"/>
                                  </a:lnTo>
                                  <a:lnTo>
                                    <a:pt x="2189" y="585"/>
                                  </a:lnTo>
                                  <a:lnTo>
                                    <a:pt x="2182" y="573"/>
                                  </a:lnTo>
                                  <a:lnTo>
                                    <a:pt x="2170" y="551"/>
                                  </a:lnTo>
                                  <a:lnTo>
                                    <a:pt x="2163" y="540"/>
                                  </a:lnTo>
                                  <a:lnTo>
                                    <a:pt x="2143" y="507"/>
                                  </a:lnTo>
                                  <a:lnTo>
                                    <a:pt x="2136" y="496"/>
                                  </a:lnTo>
                                  <a:lnTo>
                                    <a:pt x="2128" y="485"/>
                                  </a:lnTo>
                                  <a:lnTo>
                                    <a:pt x="2113" y="464"/>
                                  </a:lnTo>
                                  <a:lnTo>
                                    <a:pt x="2105" y="453"/>
                                  </a:lnTo>
                                  <a:lnTo>
                                    <a:pt x="2081" y="422"/>
                                  </a:lnTo>
                                  <a:lnTo>
                                    <a:pt x="2073" y="412"/>
                                  </a:lnTo>
                                  <a:lnTo>
                                    <a:pt x="2019" y="352"/>
                                  </a:lnTo>
                                  <a:lnTo>
                                    <a:pt x="2010" y="343"/>
                                  </a:lnTo>
                                  <a:lnTo>
                                    <a:pt x="1991" y="324"/>
                                  </a:lnTo>
                                  <a:lnTo>
                                    <a:pt x="1981" y="315"/>
                                  </a:lnTo>
                                  <a:lnTo>
                                    <a:pt x="1941" y="279"/>
                                  </a:lnTo>
                                  <a:lnTo>
                                    <a:pt x="1930" y="271"/>
                                  </a:lnTo>
                                  <a:lnTo>
                                    <a:pt x="1898" y="245"/>
                                  </a:lnTo>
                                  <a:lnTo>
                                    <a:pt x="1887" y="237"/>
                                  </a:lnTo>
                                  <a:lnTo>
                                    <a:pt x="1854" y="213"/>
                                  </a:lnTo>
                                  <a:lnTo>
                                    <a:pt x="1842" y="206"/>
                                  </a:lnTo>
                                  <a:lnTo>
                                    <a:pt x="1831" y="198"/>
                                  </a:lnTo>
                                  <a:lnTo>
                                    <a:pt x="1819" y="191"/>
                                  </a:lnTo>
                                  <a:lnTo>
                                    <a:pt x="1807" y="183"/>
                                  </a:lnTo>
                                  <a:lnTo>
                                    <a:pt x="1796" y="176"/>
                                  </a:lnTo>
                                  <a:lnTo>
                                    <a:pt x="1784" y="169"/>
                                  </a:lnTo>
                                  <a:lnTo>
                                    <a:pt x="1772" y="162"/>
                                  </a:lnTo>
                                  <a:lnTo>
                                    <a:pt x="1760" y="155"/>
                                  </a:lnTo>
                                  <a:lnTo>
                                    <a:pt x="1747" y="149"/>
                                  </a:lnTo>
                                  <a:lnTo>
                                    <a:pt x="1735" y="142"/>
                                  </a:lnTo>
                                  <a:lnTo>
                                    <a:pt x="1723" y="136"/>
                                  </a:lnTo>
                                  <a:lnTo>
                                    <a:pt x="1710" y="130"/>
                                  </a:lnTo>
                                  <a:lnTo>
                                    <a:pt x="1698" y="123"/>
                                  </a:lnTo>
                                  <a:lnTo>
                                    <a:pt x="1685" y="117"/>
                                  </a:lnTo>
                                  <a:lnTo>
                                    <a:pt x="1672" y="112"/>
                                  </a:lnTo>
                                  <a:lnTo>
                                    <a:pt x="1659" y="106"/>
                                  </a:lnTo>
                                  <a:lnTo>
                                    <a:pt x="1647" y="100"/>
                                  </a:lnTo>
                                  <a:lnTo>
                                    <a:pt x="1634" y="95"/>
                                  </a:lnTo>
                                  <a:lnTo>
                                    <a:pt x="1621" y="90"/>
                                  </a:lnTo>
                                  <a:lnTo>
                                    <a:pt x="1607" y="85"/>
                                  </a:lnTo>
                                  <a:lnTo>
                                    <a:pt x="1594" y="80"/>
                                  </a:lnTo>
                                  <a:lnTo>
                                    <a:pt x="1581" y="75"/>
                                  </a:lnTo>
                                  <a:lnTo>
                                    <a:pt x="1568" y="70"/>
                                  </a:lnTo>
                                  <a:lnTo>
                                    <a:pt x="1554" y="66"/>
                                  </a:lnTo>
                                  <a:lnTo>
                                    <a:pt x="1541" y="61"/>
                                  </a:lnTo>
                                  <a:lnTo>
                                    <a:pt x="1527" y="57"/>
                                  </a:lnTo>
                                  <a:lnTo>
                                    <a:pt x="1514" y="53"/>
                                  </a:lnTo>
                                  <a:lnTo>
                                    <a:pt x="1500" y="49"/>
                                  </a:lnTo>
                                  <a:lnTo>
                                    <a:pt x="1486" y="45"/>
                                  </a:lnTo>
                                  <a:lnTo>
                                    <a:pt x="1472" y="41"/>
                                  </a:lnTo>
                                  <a:lnTo>
                                    <a:pt x="1459" y="38"/>
                                  </a:lnTo>
                                  <a:lnTo>
                                    <a:pt x="1445" y="35"/>
                                  </a:lnTo>
                                  <a:lnTo>
                                    <a:pt x="1431" y="31"/>
                                  </a:lnTo>
                                  <a:lnTo>
                                    <a:pt x="1417" y="28"/>
                                  </a:lnTo>
                                  <a:lnTo>
                                    <a:pt x="1403" y="25"/>
                                  </a:lnTo>
                                  <a:lnTo>
                                    <a:pt x="1389" y="23"/>
                                  </a:lnTo>
                                  <a:lnTo>
                                    <a:pt x="1375" y="20"/>
                                  </a:lnTo>
                                  <a:lnTo>
                                    <a:pt x="1361" y="18"/>
                                  </a:lnTo>
                                  <a:lnTo>
                                    <a:pt x="1346" y="15"/>
                                  </a:lnTo>
                                  <a:lnTo>
                                    <a:pt x="1332" y="13"/>
                                  </a:lnTo>
                                  <a:lnTo>
                                    <a:pt x="1304" y="10"/>
                                  </a:lnTo>
                                  <a:lnTo>
                                    <a:pt x="1290" y="8"/>
                                  </a:lnTo>
                                  <a:lnTo>
                                    <a:pt x="1261" y="5"/>
                                  </a:lnTo>
                                  <a:lnTo>
                                    <a:pt x="1246" y="4"/>
                                  </a:lnTo>
                                  <a:lnTo>
                                    <a:pt x="1218" y="2"/>
                                  </a:lnTo>
                                  <a:lnTo>
                                    <a:pt x="1203" y="1"/>
                                  </a:lnTo>
                                  <a:lnTo>
                                    <a:pt x="1189" y="1"/>
                                  </a:lnTo>
                                  <a:lnTo>
                                    <a:pt x="1175" y="0"/>
                                  </a:lnTo>
                                  <a:lnTo>
                                    <a:pt x="1160" y="0"/>
                                  </a:lnTo>
                                  <a:lnTo>
                                    <a:pt x="1132" y="0"/>
                                  </a:lnTo>
                                  <a:lnTo>
                                    <a:pt x="1117" y="0"/>
                                  </a:lnTo>
                                  <a:lnTo>
                                    <a:pt x="1103" y="1"/>
                                  </a:lnTo>
                                  <a:lnTo>
                                    <a:pt x="1088" y="1"/>
                                  </a:lnTo>
                                  <a:lnTo>
                                    <a:pt x="1074" y="2"/>
                                  </a:lnTo>
                                  <a:lnTo>
                                    <a:pt x="1045" y="4"/>
                                  </a:lnTo>
                                  <a:lnTo>
                                    <a:pt x="1031" y="5"/>
                                  </a:lnTo>
                                  <a:lnTo>
                                    <a:pt x="1002" y="8"/>
                                  </a:lnTo>
                                  <a:lnTo>
                                    <a:pt x="988" y="10"/>
                                  </a:lnTo>
                                  <a:lnTo>
                                    <a:pt x="960" y="13"/>
                                  </a:lnTo>
                                  <a:lnTo>
                                    <a:pt x="945" y="15"/>
                                  </a:lnTo>
                                  <a:lnTo>
                                    <a:pt x="931" y="18"/>
                                  </a:lnTo>
                                  <a:lnTo>
                                    <a:pt x="917" y="20"/>
                                  </a:lnTo>
                                  <a:lnTo>
                                    <a:pt x="903" y="23"/>
                                  </a:lnTo>
                                  <a:lnTo>
                                    <a:pt x="889" y="25"/>
                                  </a:lnTo>
                                  <a:lnTo>
                                    <a:pt x="875" y="28"/>
                                  </a:lnTo>
                                  <a:lnTo>
                                    <a:pt x="861" y="31"/>
                                  </a:lnTo>
                                  <a:lnTo>
                                    <a:pt x="847" y="35"/>
                                  </a:lnTo>
                                  <a:lnTo>
                                    <a:pt x="833" y="38"/>
                                  </a:lnTo>
                                  <a:lnTo>
                                    <a:pt x="819" y="41"/>
                                  </a:lnTo>
                                  <a:lnTo>
                                    <a:pt x="806" y="45"/>
                                  </a:lnTo>
                                  <a:lnTo>
                                    <a:pt x="792" y="49"/>
                                  </a:lnTo>
                                  <a:lnTo>
                                    <a:pt x="778" y="53"/>
                                  </a:lnTo>
                                  <a:lnTo>
                                    <a:pt x="765" y="57"/>
                                  </a:lnTo>
                                  <a:lnTo>
                                    <a:pt x="751" y="61"/>
                                  </a:lnTo>
                                  <a:lnTo>
                                    <a:pt x="738" y="66"/>
                                  </a:lnTo>
                                  <a:lnTo>
                                    <a:pt x="724" y="70"/>
                                  </a:lnTo>
                                  <a:lnTo>
                                    <a:pt x="711" y="75"/>
                                  </a:lnTo>
                                  <a:lnTo>
                                    <a:pt x="698" y="80"/>
                                  </a:lnTo>
                                  <a:lnTo>
                                    <a:pt x="684" y="85"/>
                                  </a:lnTo>
                                  <a:lnTo>
                                    <a:pt x="671" y="90"/>
                                  </a:lnTo>
                                  <a:lnTo>
                                    <a:pt x="658" y="95"/>
                                  </a:lnTo>
                                  <a:lnTo>
                                    <a:pt x="645" y="100"/>
                                  </a:lnTo>
                                  <a:lnTo>
                                    <a:pt x="632" y="106"/>
                                  </a:lnTo>
                                  <a:lnTo>
                                    <a:pt x="619" y="112"/>
                                  </a:lnTo>
                                  <a:lnTo>
                                    <a:pt x="607" y="117"/>
                                  </a:lnTo>
                                  <a:lnTo>
                                    <a:pt x="594" y="123"/>
                                  </a:lnTo>
                                  <a:lnTo>
                                    <a:pt x="581" y="130"/>
                                  </a:lnTo>
                                  <a:lnTo>
                                    <a:pt x="569" y="136"/>
                                  </a:lnTo>
                                  <a:lnTo>
                                    <a:pt x="557" y="142"/>
                                  </a:lnTo>
                                  <a:lnTo>
                                    <a:pt x="544" y="149"/>
                                  </a:lnTo>
                                  <a:lnTo>
                                    <a:pt x="532" y="155"/>
                                  </a:lnTo>
                                  <a:lnTo>
                                    <a:pt x="520" y="162"/>
                                  </a:lnTo>
                                  <a:lnTo>
                                    <a:pt x="508" y="169"/>
                                  </a:lnTo>
                                  <a:lnTo>
                                    <a:pt x="496" y="176"/>
                                  </a:lnTo>
                                  <a:lnTo>
                                    <a:pt x="484" y="183"/>
                                  </a:lnTo>
                                  <a:lnTo>
                                    <a:pt x="473" y="191"/>
                                  </a:lnTo>
                                  <a:lnTo>
                                    <a:pt x="461" y="198"/>
                                  </a:lnTo>
                                  <a:lnTo>
                                    <a:pt x="450" y="206"/>
                                  </a:lnTo>
                                  <a:lnTo>
                                    <a:pt x="438" y="213"/>
                                  </a:lnTo>
                                  <a:lnTo>
                                    <a:pt x="405" y="237"/>
                                  </a:lnTo>
                                  <a:lnTo>
                                    <a:pt x="394" y="245"/>
                                  </a:lnTo>
                                  <a:lnTo>
                                    <a:pt x="362" y="271"/>
                                  </a:lnTo>
                                  <a:lnTo>
                                    <a:pt x="351" y="279"/>
                                  </a:lnTo>
                                  <a:lnTo>
                                    <a:pt x="311" y="315"/>
                                  </a:lnTo>
                                  <a:lnTo>
                                    <a:pt x="301" y="324"/>
                                  </a:lnTo>
                                  <a:lnTo>
                                    <a:pt x="282" y="343"/>
                                  </a:lnTo>
                                  <a:lnTo>
                                    <a:pt x="273" y="352"/>
                                  </a:lnTo>
                                  <a:lnTo>
                                    <a:pt x="219" y="412"/>
                                  </a:lnTo>
                                  <a:lnTo>
                                    <a:pt x="211" y="422"/>
                                  </a:lnTo>
                                  <a:lnTo>
                                    <a:pt x="186" y="453"/>
                                  </a:lnTo>
                                  <a:lnTo>
                                    <a:pt x="179" y="464"/>
                                  </a:lnTo>
                                  <a:lnTo>
                                    <a:pt x="164" y="485"/>
                                  </a:lnTo>
                                  <a:lnTo>
                                    <a:pt x="156" y="496"/>
                                  </a:lnTo>
                                  <a:lnTo>
                                    <a:pt x="149" y="507"/>
                                  </a:lnTo>
                                  <a:lnTo>
                                    <a:pt x="128" y="540"/>
                                  </a:lnTo>
                                  <a:lnTo>
                                    <a:pt x="122" y="551"/>
                                  </a:lnTo>
                                  <a:lnTo>
                                    <a:pt x="109" y="573"/>
                                  </a:lnTo>
                                  <a:lnTo>
                                    <a:pt x="103" y="585"/>
                                  </a:lnTo>
                                  <a:lnTo>
                                    <a:pt x="97" y="596"/>
                                  </a:lnTo>
                                  <a:lnTo>
                                    <a:pt x="92" y="608"/>
                                  </a:lnTo>
                                  <a:lnTo>
                                    <a:pt x="86" y="619"/>
                                  </a:lnTo>
                                  <a:lnTo>
                                    <a:pt x="81" y="631"/>
                                  </a:lnTo>
                                  <a:lnTo>
                                    <a:pt x="76" y="643"/>
                                  </a:lnTo>
                                  <a:lnTo>
                                    <a:pt x="71" y="654"/>
                                  </a:lnTo>
                                  <a:lnTo>
                                    <a:pt x="66" y="666"/>
                                  </a:lnTo>
                                  <a:lnTo>
                                    <a:pt x="61" y="678"/>
                                  </a:lnTo>
                                  <a:lnTo>
                                    <a:pt x="56" y="690"/>
                                  </a:lnTo>
                                  <a:lnTo>
                                    <a:pt x="52" y="702"/>
                                  </a:lnTo>
                                  <a:lnTo>
                                    <a:pt x="48" y="714"/>
                                  </a:lnTo>
                                  <a:lnTo>
                                    <a:pt x="44" y="726"/>
                                  </a:lnTo>
                                  <a:lnTo>
                                    <a:pt x="40" y="738"/>
                                  </a:lnTo>
                                  <a:lnTo>
                                    <a:pt x="36" y="750"/>
                                  </a:lnTo>
                                  <a:lnTo>
                                    <a:pt x="33" y="762"/>
                                  </a:lnTo>
                                  <a:lnTo>
                                    <a:pt x="30" y="775"/>
                                  </a:lnTo>
                                  <a:lnTo>
                                    <a:pt x="26" y="787"/>
                                  </a:lnTo>
                                  <a:lnTo>
                                    <a:pt x="24" y="799"/>
                                  </a:lnTo>
                                  <a:lnTo>
                                    <a:pt x="21" y="811"/>
                                  </a:lnTo>
                                  <a:lnTo>
                                    <a:pt x="18" y="824"/>
                                  </a:lnTo>
                                  <a:lnTo>
                                    <a:pt x="13" y="849"/>
                                  </a:lnTo>
                                  <a:lnTo>
                                    <a:pt x="11" y="861"/>
                                  </a:lnTo>
                                  <a:lnTo>
                                    <a:pt x="9" y="873"/>
                                  </a:lnTo>
                                  <a:lnTo>
                                    <a:pt x="8" y="886"/>
                                  </a:lnTo>
                                  <a:lnTo>
                                    <a:pt x="6" y="898"/>
                                  </a:lnTo>
                                  <a:lnTo>
                                    <a:pt x="5" y="911"/>
                                  </a:lnTo>
                                  <a:lnTo>
                                    <a:pt x="4" y="923"/>
                                  </a:lnTo>
                                  <a:lnTo>
                                    <a:pt x="3" y="936"/>
                                  </a:lnTo>
                                  <a:lnTo>
                                    <a:pt x="2" y="948"/>
                                  </a:lnTo>
                                  <a:lnTo>
                                    <a:pt x="1" y="961"/>
                                  </a:lnTo>
                                  <a:lnTo>
                                    <a:pt x="1" y="974"/>
                                  </a:lnTo>
                                  <a:lnTo>
                                    <a:pt x="0" y="986"/>
                                  </a:lnTo>
                                  <a:lnTo>
                                    <a:pt x="0" y="1011"/>
                                  </a:lnTo>
                                  <a:lnTo>
                                    <a:pt x="1" y="1024"/>
                                  </a:lnTo>
                                  <a:lnTo>
                                    <a:pt x="1" y="1036"/>
                                  </a:lnTo>
                                  <a:lnTo>
                                    <a:pt x="2" y="1049"/>
                                  </a:lnTo>
                                  <a:lnTo>
                                    <a:pt x="3" y="1061"/>
                                  </a:lnTo>
                                  <a:lnTo>
                                    <a:pt x="4" y="1074"/>
                                  </a:lnTo>
                                  <a:lnTo>
                                    <a:pt x="5" y="1086"/>
                                  </a:lnTo>
                                  <a:lnTo>
                                    <a:pt x="6" y="1099"/>
                                  </a:lnTo>
                                  <a:lnTo>
                                    <a:pt x="8" y="1111"/>
                                  </a:lnTo>
                                  <a:lnTo>
                                    <a:pt x="9" y="1124"/>
                                  </a:lnTo>
                                  <a:lnTo>
                                    <a:pt x="11" y="1136"/>
                                  </a:lnTo>
                                  <a:lnTo>
                                    <a:pt x="13" y="1149"/>
                                  </a:lnTo>
                                  <a:lnTo>
                                    <a:pt x="18" y="1173"/>
                                  </a:lnTo>
                                  <a:lnTo>
                                    <a:pt x="21" y="1186"/>
                                  </a:lnTo>
                                  <a:lnTo>
                                    <a:pt x="24" y="1198"/>
                                  </a:lnTo>
                                  <a:lnTo>
                                    <a:pt x="26" y="1210"/>
                                  </a:lnTo>
                                  <a:lnTo>
                                    <a:pt x="30" y="1223"/>
                                  </a:lnTo>
                                  <a:lnTo>
                                    <a:pt x="33" y="1235"/>
                                  </a:lnTo>
                                  <a:lnTo>
                                    <a:pt x="36" y="1247"/>
                                  </a:lnTo>
                                  <a:lnTo>
                                    <a:pt x="40" y="1259"/>
                                  </a:lnTo>
                                  <a:lnTo>
                                    <a:pt x="44" y="1271"/>
                                  </a:lnTo>
                                  <a:lnTo>
                                    <a:pt x="48" y="1283"/>
                                  </a:lnTo>
                                  <a:lnTo>
                                    <a:pt x="52" y="1295"/>
                                  </a:lnTo>
                                  <a:lnTo>
                                    <a:pt x="56" y="1307"/>
                                  </a:lnTo>
                                  <a:lnTo>
                                    <a:pt x="61" y="1319"/>
                                  </a:lnTo>
                                  <a:lnTo>
                                    <a:pt x="66" y="1331"/>
                                  </a:lnTo>
                                  <a:lnTo>
                                    <a:pt x="71" y="1343"/>
                                  </a:lnTo>
                                  <a:lnTo>
                                    <a:pt x="76" y="1354"/>
                                  </a:lnTo>
                                  <a:lnTo>
                                    <a:pt x="81" y="1366"/>
                                  </a:lnTo>
                                  <a:lnTo>
                                    <a:pt x="86" y="1378"/>
                                  </a:lnTo>
                                  <a:lnTo>
                                    <a:pt x="92" y="1389"/>
                                  </a:lnTo>
                                  <a:lnTo>
                                    <a:pt x="97" y="1401"/>
                                  </a:lnTo>
                                  <a:lnTo>
                                    <a:pt x="103" y="1412"/>
                                  </a:lnTo>
                                  <a:lnTo>
                                    <a:pt x="109" y="1424"/>
                                  </a:lnTo>
                                  <a:lnTo>
                                    <a:pt x="122" y="1446"/>
                                  </a:lnTo>
                                  <a:lnTo>
                                    <a:pt x="128" y="1458"/>
                                  </a:lnTo>
                                  <a:lnTo>
                                    <a:pt x="149" y="1491"/>
                                  </a:lnTo>
                                  <a:lnTo>
                                    <a:pt x="156" y="1501"/>
                                  </a:lnTo>
                                  <a:lnTo>
                                    <a:pt x="164" y="1512"/>
                                  </a:lnTo>
                                  <a:lnTo>
                                    <a:pt x="179" y="1534"/>
                                  </a:lnTo>
                                  <a:lnTo>
                                    <a:pt x="186" y="1544"/>
                                  </a:lnTo>
                                  <a:lnTo>
                                    <a:pt x="211" y="1575"/>
                                  </a:lnTo>
                                  <a:lnTo>
                                    <a:pt x="219" y="1586"/>
                                  </a:lnTo>
                                  <a:lnTo>
                                    <a:pt x="273" y="1645"/>
                                  </a:lnTo>
                                  <a:lnTo>
                                    <a:pt x="282" y="1654"/>
                                  </a:lnTo>
                                  <a:lnTo>
                                    <a:pt x="301" y="1673"/>
                                  </a:lnTo>
                                  <a:lnTo>
                                    <a:pt x="311" y="1682"/>
                                  </a:lnTo>
                                  <a:lnTo>
                                    <a:pt x="351" y="1718"/>
                                  </a:lnTo>
                                  <a:lnTo>
                                    <a:pt x="362" y="1727"/>
                                  </a:lnTo>
                                  <a:lnTo>
                                    <a:pt x="394" y="1752"/>
                                  </a:lnTo>
                                  <a:lnTo>
                                    <a:pt x="405" y="1760"/>
                                  </a:lnTo>
                                  <a:lnTo>
                                    <a:pt x="438" y="1784"/>
                                  </a:lnTo>
                                  <a:lnTo>
                                    <a:pt x="450" y="1792"/>
                                  </a:lnTo>
                                  <a:lnTo>
                                    <a:pt x="461" y="1799"/>
                                  </a:lnTo>
                                  <a:lnTo>
                                    <a:pt x="473" y="1807"/>
                                  </a:lnTo>
                                  <a:lnTo>
                                    <a:pt x="484" y="1814"/>
                                  </a:lnTo>
                                  <a:lnTo>
                                    <a:pt x="496" y="1821"/>
                                  </a:lnTo>
                                  <a:lnTo>
                                    <a:pt x="508" y="1828"/>
                                  </a:lnTo>
                                  <a:lnTo>
                                    <a:pt x="520" y="1835"/>
                                  </a:lnTo>
                                  <a:lnTo>
                                    <a:pt x="532" y="1842"/>
                                  </a:lnTo>
                                  <a:lnTo>
                                    <a:pt x="544" y="1848"/>
                                  </a:lnTo>
                                  <a:lnTo>
                                    <a:pt x="557" y="1855"/>
                                  </a:lnTo>
                                  <a:lnTo>
                                    <a:pt x="569" y="1861"/>
                                  </a:lnTo>
                                  <a:lnTo>
                                    <a:pt x="581" y="1868"/>
                                  </a:lnTo>
                                  <a:lnTo>
                                    <a:pt x="594" y="1874"/>
                                  </a:lnTo>
                                  <a:lnTo>
                                    <a:pt x="607" y="1880"/>
                                  </a:lnTo>
                                  <a:lnTo>
                                    <a:pt x="619" y="1886"/>
                                  </a:lnTo>
                                  <a:lnTo>
                                    <a:pt x="632" y="1891"/>
                                  </a:lnTo>
                                  <a:lnTo>
                                    <a:pt x="645" y="1897"/>
                                  </a:lnTo>
                                  <a:lnTo>
                                    <a:pt x="658" y="1902"/>
                                  </a:lnTo>
                                  <a:lnTo>
                                    <a:pt x="671" y="1907"/>
                                  </a:lnTo>
                                  <a:lnTo>
                                    <a:pt x="684" y="1913"/>
                                  </a:lnTo>
                                  <a:lnTo>
                                    <a:pt x="698" y="1918"/>
                                  </a:lnTo>
                                  <a:lnTo>
                                    <a:pt x="711" y="1922"/>
                                  </a:lnTo>
                                  <a:lnTo>
                                    <a:pt x="724" y="1927"/>
                                  </a:lnTo>
                                  <a:lnTo>
                                    <a:pt x="738" y="1932"/>
                                  </a:lnTo>
                                  <a:lnTo>
                                    <a:pt x="751" y="1936"/>
                                  </a:lnTo>
                                  <a:lnTo>
                                    <a:pt x="765" y="1940"/>
                                  </a:lnTo>
                                  <a:lnTo>
                                    <a:pt x="778" y="1944"/>
                                  </a:lnTo>
                                  <a:lnTo>
                                    <a:pt x="792" y="1948"/>
                                  </a:lnTo>
                                  <a:lnTo>
                                    <a:pt x="806" y="1952"/>
                                  </a:lnTo>
                                  <a:lnTo>
                                    <a:pt x="819" y="1956"/>
                                  </a:lnTo>
                                  <a:lnTo>
                                    <a:pt x="833" y="1959"/>
                                  </a:lnTo>
                                  <a:lnTo>
                                    <a:pt x="847" y="1963"/>
                                  </a:lnTo>
                                  <a:lnTo>
                                    <a:pt x="861" y="1966"/>
                                  </a:lnTo>
                                  <a:lnTo>
                                    <a:pt x="875" y="1969"/>
                                  </a:lnTo>
                                  <a:lnTo>
                                    <a:pt x="889" y="1972"/>
                                  </a:lnTo>
                                  <a:lnTo>
                                    <a:pt x="903" y="1974"/>
                                  </a:lnTo>
                                  <a:lnTo>
                                    <a:pt x="917" y="1977"/>
                                  </a:lnTo>
                                  <a:lnTo>
                                    <a:pt x="931" y="1980"/>
                                  </a:lnTo>
                                  <a:lnTo>
                                    <a:pt x="945" y="1982"/>
                                  </a:lnTo>
                                  <a:lnTo>
                                    <a:pt x="960" y="1984"/>
                                  </a:lnTo>
                                  <a:lnTo>
                                    <a:pt x="988" y="1988"/>
                                  </a:lnTo>
                                  <a:lnTo>
                                    <a:pt x="1002" y="1989"/>
                                  </a:lnTo>
                                  <a:lnTo>
                                    <a:pt x="1031" y="1992"/>
                                  </a:lnTo>
                                  <a:lnTo>
                                    <a:pt x="1045" y="1993"/>
                                  </a:lnTo>
                                  <a:lnTo>
                                    <a:pt x="1074" y="1995"/>
                                  </a:lnTo>
                                  <a:lnTo>
                                    <a:pt x="1088" y="1996"/>
                                  </a:lnTo>
                                  <a:lnTo>
                                    <a:pt x="1103" y="1997"/>
                                  </a:lnTo>
                                  <a:lnTo>
                                    <a:pt x="1117" y="1997"/>
                                  </a:lnTo>
                                  <a:lnTo>
                                    <a:pt x="1132" y="1997"/>
                                  </a:lnTo>
                                  <a:lnTo>
                                    <a:pt x="1160" y="1997"/>
                                  </a:lnTo>
                                  <a:lnTo>
                                    <a:pt x="1175" y="1997"/>
                                  </a:lnTo>
                                  <a:lnTo>
                                    <a:pt x="1189" y="1997"/>
                                  </a:lnTo>
                                  <a:lnTo>
                                    <a:pt x="1203" y="1996"/>
                                  </a:lnTo>
                                  <a:lnTo>
                                    <a:pt x="1218" y="1995"/>
                                  </a:lnTo>
                                  <a:lnTo>
                                    <a:pt x="1246" y="1993"/>
                                  </a:lnTo>
                                  <a:lnTo>
                                    <a:pt x="1261" y="1992"/>
                                  </a:lnTo>
                                  <a:lnTo>
                                    <a:pt x="1290" y="1989"/>
                                  </a:lnTo>
                                  <a:lnTo>
                                    <a:pt x="1304" y="1988"/>
                                  </a:lnTo>
                                  <a:lnTo>
                                    <a:pt x="1332" y="1984"/>
                                  </a:lnTo>
                                  <a:lnTo>
                                    <a:pt x="1346" y="1982"/>
                                  </a:lnTo>
                                  <a:lnTo>
                                    <a:pt x="1361" y="1980"/>
                                  </a:lnTo>
                                  <a:lnTo>
                                    <a:pt x="1375" y="1977"/>
                                  </a:lnTo>
                                  <a:lnTo>
                                    <a:pt x="1389" y="1974"/>
                                  </a:lnTo>
                                  <a:lnTo>
                                    <a:pt x="1403" y="1972"/>
                                  </a:lnTo>
                                  <a:lnTo>
                                    <a:pt x="1417" y="1969"/>
                                  </a:lnTo>
                                  <a:lnTo>
                                    <a:pt x="1431" y="1966"/>
                                  </a:lnTo>
                                  <a:lnTo>
                                    <a:pt x="1445" y="1963"/>
                                  </a:lnTo>
                                  <a:lnTo>
                                    <a:pt x="1459" y="1959"/>
                                  </a:lnTo>
                                  <a:lnTo>
                                    <a:pt x="1472" y="1956"/>
                                  </a:lnTo>
                                  <a:lnTo>
                                    <a:pt x="1486" y="1952"/>
                                  </a:lnTo>
                                  <a:lnTo>
                                    <a:pt x="1500" y="1948"/>
                                  </a:lnTo>
                                  <a:lnTo>
                                    <a:pt x="1514" y="1944"/>
                                  </a:lnTo>
                                  <a:lnTo>
                                    <a:pt x="1527" y="1940"/>
                                  </a:lnTo>
                                  <a:lnTo>
                                    <a:pt x="1541" y="1936"/>
                                  </a:lnTo>
                                  <a:lnTo>
                                    <a:pt x="1554" y="1932"/>
                                  </a:lnTo>
                                  <a:lnTo>
                                    <a:pt x="1568" y="1927"/>
                                  </a:lnTo>
                                  <a:lnTo>
                                    <a:pt x="1581" y="1922"/>
                                  </a:lnTo>
                                  <a:lnTo>
                                    <a:pt x="1594" y="1918"/>
                                  </a:lnTo>
                                  <a:lnTo>
                                    <a:pt x="1607" y="1913"/>
                                  </a:lnTo>
                                  <a:lnTo>
                                    <a:pt x="1621" y="1907"/>
                                  </a:lnTo>
                                  <a:lnTo>
                                    <a:pt x="1634" y="1902"/>
                                  </a:lnTo>
                                  <a:lnTo>
                                    <a:pt x="1647" y="1897"/>
                                  </a:lnTo>
                                  <a:lnTo>
                                    <a:pt x="1659" y="1891"/>
                                  </a:lnTo>
                                  <a:lnTo>
                                    <a:pt x="1672" y="1886"/>
                                  </a:lnTo>
                                  <a:lnTo>
                                    <a:pt x="1685" y="1880"/>
                                  </a:lnTo>
                                  <a:lnTo>
                                    <a:pt x="1698" y="1874"/>
                                  </a:lnTo>
                                  <a:lnTo>
                                    <a:pt x="1710" y="1868"/>
                                  </a:lnTo>
                                  <a:lnTo>
                                    <a:pt x="1723" y="1861"/>
                                  </a:lnTo>
                                  <a:lnTo>
                                    <a:pt x="1735" y="1855"/>
                                  </a:lnTo>
                                  <a:lnTo>
                                    <a:pt x="1747" y="1848"/>
                                  </a:lnTo>
                                  <a:lnTo>
                                    <a:pt x="1760" y="1842"/>
                                  </a:lnTo>
                                  <a:lnTo>
                                    <a:pt x="1772" y="1835"/>
                                  </a:lnTo>
                                  <a:lnTo>
                                    <a:pt x="1784" y="1828"/>
                                  </a:lnTo>
                                  <a:lnTo>
                                    <a:pt x="1796" y="1821"/>
                                  </a:lnTo>
                                  <a:lnTo>
                                    <a:pt x="1807" y="1814"/>
                                  </a:lnTo>
                                  <a:lnTo>
                                    <a:pt x="1819" y="1807"/>
                                  </a:lnTo>
                                  <a:lnTo>
                                    <a:pt x="1831" y="1799"/>
                                  </a:lnTo>
                                  <a:lnTo>
                                    <a:pt x="1842" y="1792"/>
                                  </a:lnTo>
                                  <a:lnTo>
                                    <a:pt x="1854" y="1784"/>
                                  </a:lnTo>
                                  <a:lnTo>
                                    <a:pt x="1887" y="1760"/>
                                  </a:lnTo>
                                  <a:lnTo>
                                    <a:pt x="1898" y="1752"/>
                                  </a:lnTo>
                                  <a:lnTo>
                                    <a:pt x="1930" y="1727"/>
                                  </a:lnTo>
                                  <a:lnTo>
                                    <a:pt x="1941" y="1718"/>
                                  </a:lnTo>
                                  <a:lnTo>
                                    <a:pt x="1981" y="1682"/>
                                  </a:lnTo>
                                  <a:lnTo>
                                    <a:pt x="1991" y="1673"/>
                                  </a:lnTo>
                                  <a:lnTo>
                                    <a:pt x="2010" y="1654"/>
                                  </a:lnTo>
                                  <a:lnTo>
                                    <a:pt x="2019" y="1645"/>
                                  </a:lnTo>
                                  <a:lnTo>
                                    <a:pt x="2073" y="1586"/>
                                  </a:lnTo>
                                  <a:lnTo>
                                    <a:pt x="2081" y="1575"/>
                                  </a:lnTo>
                                  <a:lnTo>
                                    <a:pt x="2105" y="1544"/>
                                  </a:lnTo>
                                  <a:lnTo>
                                    <a:pt x="2113" y="1534"/>
                                  </a:lnTo>
                                  <a:lnTo>
                                    <a:pt x="2128" y="1512"/>
                                  </a:lnTo>
                                  <a:lnTo>
                                    <a:pt x="2136" y="1501"/>
                                  </a:lnTo>
                                  <a:lnTo>
                                    <a:pt x="2143" y="1491"/>
                                  </a:lnTo>
                                  <a:lnTo>
                                    <a:pt x="2163" y="1458"/>
                                  </a:lnTo>
                                  <a:lnTo>
                                    <a:pt x="2170" y="1446"/>
                                  </a:lnTo>
                                  <a:lnTo>
                                    <a:pt x="2182" y="1424"/>
                                  </a:lnTo>
                                  <a:lnTo>
                                    <a:pt x="2189" y="1412"/>
                                  </a:lnTo>
                                  <a:lnTo>
                                    <a:pt x="2194" y="1401"/>
                                  </a:lnTo>
                                  <a:lnTo>
                                    <a:pt x="2200" y="1389"/>
                                  </a:lnTo>
                                  <a:lnTo>
                                    <a:pt x="2206" y="1378"/>
                                  </a:lnTo>
                                  <a:lnTo>
                                    <a:pt x="2211" y="1366"/>
                                  </a:lnTo>
                                  <a:lnTo>
                                    <a:pt x="2216" y="1354"/>
                                  </a:lnTo>
                                  <a:lnTo>
                                    <a:pt x="2221" y="1343"/>
                                  </a:lnTo>
                                  <a:lnTo>
                                    <a:pt x="2226" y="1331"/>
                                  </a:lnTo>
                                  <a:lnTo>
                                    <a:pt x="2231" y="1319"/>
                                  </a:lnTo>
                                  <a:lnTo>
                                    <a:pt x="2235" y="1307"/>
                                  </a:lnTo>
                                  <a:lnTo>
                                    <a:pt x="2240" y="1295"/>
                                  </a:lnTo>
                                  <a:lnTo>
                                    <a:pt x="2244" y="1283"/>
                                  </a:lnTo>
                                  <a:lnTo>
                                    <a:pt x="2248" y="1271"/>
                                  </a:lnTo>
                                  <a:lnTo>
                                    <a:pt x="2252" y="1259"/>
                                  </a:lnTo>
                                  <a:lnTo>
                                    <a:pt x="2255" y="1247"/>
                                  </a:lnTo>
                                  <a:lnTo>
                                    <a:pt x="2259" y="1235"/>
                                  </a:lnTo>
                                  <a:lnTo>
                                    <a:pt x="2262" y="1223"/>
                                  </a:lnTo>
                                  <a:lnTo>
                                    <a:pt x="2265" y="1210"/>
                                  </a:lnTo>
                                  <a:lnTo>
                                    <a:pt x="2268" y="1198"/>
                                  </a:lnTo>
                                  <a:lnTo>
                                    <a:pt x="2271" y="1186"/>
                                  </a:lnTo>
                                  <a:lnTo>
                                    <a:pt x="2274" y="1173"/>
                                  </a:lnTo>
                                  <a:lnTo>
                                    <a:pt x="2278" y="1149"/>
                                  </a:lnTo>
                                  <a:lnTo>
                                    <a:pt x="2280" y="1136"/>
                                  </a:lnTo>
                                  <a:lnTo>
                                    <a:pt x="2282" y="1124"/>
                                  </a:lnTo>
                                  <a:lnTo>
                                    <a:pt x="2284" y="1111"/>
                                  </a:lnTo>
                                  <a:lnTo>
                                    <a:pt x="2286" y="1099"/>
                                  </a:lnTo>
                                  <a:lnTo>
                                    <a:pt x="2287" y="1086"/>
                                  </a:lnTo>
                                  <a:lnTo>
                                    <a:pt x="2288" y="107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Freeform 89"/>
                          <wps:cNvSpPr/>
                          <wps:spPr bwMode="auto">
                            <a:xfrm>
                              <a:off x="2780" y="1902"/>
                              <a:ext cx="3" cy="75"/>
                            </a:xfrm>
                            <a:custGeom>
                              <a:avLst/>
                              <a:gdLst>
                                <a:gd name="T0" fmla="*/ 0 w 3"/>
                                <a:gd name="T1" fmla="*/ 75 h 75"/>
                                <a:gd name="T2" fmla="*/ 1 w 3"/>
                                <a:gd name="T3" fmla="*/ 62 h 75"/>
                                <a:gd name="T4" fmla="*/ 2 w 3"/>
                                <a:gd name="T5" fmla="*/ 50 h 75"/>
                                <a:gd name="T6" fmla="*/ 3 w 3"/>
                                <a:gd name="T7" fmla="*/ 37 h 75"/>
                                <a:gd name="T8" fmla="*/ 3 w 3"/>
                                <a:gd name="T9" fmla="*/ 25 h 75"/>
                                <a:gd name="T10" fmla="*/ 3 w 3"/>
                                <a:gd name="T11" fmla="*/ 12 h 75"/>
                                <a:gd name="T12" fmla="*/ 3 w 3"/>
                                <a:gd name="T13" fmla="*/ 0 h 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" h="75">
                                  <a:moveTo>
                                    <a:pt x="0" y="75"/>
                                  </a:moveTo>
                                  <a:lnTo>
                                    <a:pt x="1" y="62"/>
                                  </a:lnTo>
                                  <a:lnTo>
                                    <a:pt x="2" y="50"/>
                                  </a:lnTo>
                                  <a:lnTo>
                                    <a:pt x="3" y="37"/>
                                  </a:lnTo>
                                  <a:lnTo>
                                    <a:pt x="3" y="25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3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24" name="Line 9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2473" y="247465"/>
                            <a:ext cx="1299330" cy="796839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25" name="Line 92"/>
                        <wps:cNvCnPr>
                          <a:cxnSpLocks noChangeShapeType="1"/>
                        </wps:cNvCnPr>
                        <wps:spPr bwMode="auto">
                          <a:xfrm flipH="1">
                            <a:off x="437177" y="247464"/>
                            <a:ext cx="974628" cy="796842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27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981907" y="511188"/>
                            <a:ext cx="429896" cy="533116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28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1411733" y="72210"/>
                            <a:ext cx="0" cy="1462032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229" name="Line 95"/>
                        <wps:cNvCnPr>
                          <a:cxnSpLocks noChangeShapeType="1"/>
                        </wps:cNvCnPr>
                        <wps:spPr bwMode="auto">
                          <a:xfrm>
                            <a:off x="-117788" y="1044302"/>
                            <a:ext cx="1847759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230" name="Line 9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2386" y="14366"/>
                            <a:ext cx="13420" cy="1680282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231" name="文本框 231"/>
                        <wps:cNvSpPr txBox="1"/>
                        <wps:spPr>
                          <a:xfrm>
                            <a:off x="816690" y="1044305"/>
                            <a:ext cx="170144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125EE9A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2" name="文本框 232"/>
                        <wps:cNvSpPr txBox="1"/>
                        <wps:spPr>
                          <a:xfrm>
                            <a:off x="1659276" y="1032206"/>
                            <a:ext cx="121362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4F5052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3" name="文本框 233"/>
                        <wps:cNvSpPr txBox="1"/>
                        <wps:spPr>
                          <a:xfrm>
                            <a:off x="646546" y="0"/>
                            <a:ext cx="170144" cy="2074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EA83AC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4" name="文本框 234"/>
                        <wps:cNvSpPr txBox="1"/>
                        <wps:spPr>
                          <a:xfrm>
                            <a:off x="0" y="1029180"/>
                            <a:ext cx="170144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C196ABE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5" name="文本框 235"/>
                        <wps:cNvSpPr txBox="1"/>
                        <wps:spPr>
                          <a:xfrm>
                            <a:off x="1443969" y="144434"/>
                            <a:ext cx="170144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0252A1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6" name="文本框 236"/>
                        <wps:cNvSpPr txBox="1"/>
                        <wps:spPr>
                          <a:xfrm>
                            <a:off x="1451166" y="1044302"/>
                            <a:ext cx="170144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2E97F1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7" name="文本框 237"/>
                        <wps:cNvSpPr txBox="1"/>
                        <wps:spPr>
                          <a:xfrm>
                            <a:off x="963423" y="324784"/>
                            <a:ext cx="170144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2B658C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8" name="文本框 238"/>
                        <wps:cNvSpPr txBox="1"/>
                        <wps:spPr>
                          <a:xfrm>
                            <a:off x="948536" y="589227"/>
                            <a:ext cx="170144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4F95430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H</w:t>
                              </w:r>
                            </w:p>
                            <w:p w14:paraId="01A36371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39" name="文本框 239"/>
                        <wps:cNvSpPr txBox="1"/>
                        <wps:spPr>
                          <a:xfrm>
                            <a:off x="395884" y="1027539"/>
                            <a:ext cx="170144" cy="17014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3F55733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6.3pt;margin-top:53.7pt;height:136.2pt;width:140.2pt;mso-wrap-distance-bottom:0pt;mso-wrap-distance-left:9pt;mso-wrap-distance-right:9pt;mso-wrap-distance-top:0pt;z-index:251659264;mso-width-relative:page;mso-height-relative:page;" coordsize="1780540,1729740" editas="canvas" o:gfxdata="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">
                <o:lock v:ext="edit" aspectratio="f"/>
                <v:shape id="_x0000_s1026" o:spid="_x0000_s1026" style="position:absolute;left:0;top:0;height:1729740;width:1780540;" filled="f" stroked="f" coordsize="21600,21600" o:gfxdata="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">
                  <v:fill on="f" focussize="0,0"/>
                  <v:stroke on="f"/>
                  <v:imagedata o:title=""/>
                  <o:lock v:ext="edit" aspectratio="t"/>
                </v:shape>
                <v:group id="Group 90" o:spid="_x0000_s1026" o:spt="203" style="position:absolute;left:112473;top:477725;height:1132588;width:1299330;" coordorigin="492,903" coordsize="2291,1997" o:gfxdata="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">
                  <o:lock v:ext="edit" aspectratio="f"/>
                  <v:shape id="Freeform 88" o:spid="_x0000_s1026" o:spt="100" style="position:absolute;left:492;top:903;height:1997;width:2291;" filled="f" stroked="t" coordsize="2291,1997" o:gfxdata="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/b2/vQAA&#10;ANsAAAAPAAAAAAAAAAEAIAAAACIAAABkcnMvZG93bnJldi54bWxQSwECFAAUAAAACACHTuJAMy8F&#10;njsAAAA5AAAAEAAAAAAAAAABACAAAAAMAQAAZHJzL3NoYXBleG1sLnhtbFBLBQYAAAAABgAGAFsB&#10;AAC2AwAAAAA=&#10;" path="m2291,999l2291,986,2291,974,2291,961,2290,948,2289,936,2288,923,2287,911,2286,898,2284,886,2282,873,2280,861,2278,849,2274,824,2271,811,2268,799,2265,787,2262,775,2259,762,2255,750,2252,738,2248,726,2244,714,2240,702,2235,690,2231,678,2226,666,2221,654,2216,643,2211,631,2206,619,2200,608,2194,596,2189,585,2182,573,2170,551,2163,540,2143,507,2136,496,2128,485,2113,464,2105,453,2081,422,2073,412,2019,352,2010,343,1991,324,1981,315,1941,279,1930,271,1898,245,1887,237,1854,213,1842,206,1831,198,1819,191,1807,183,1796,176,1784,169,1772,162,1760,155,1747,149,1735,142,1723,136,1710,130,1698,123,1685,117,1672,112,1659,106,1647,100,1634,95,1621,90,1607,85,1594,80,1581,75,1568,70,1554,66,1541,61,1527,57,1514,53,1500,49,1486,45,1472,41,1459,38,1445,35,1431,31,1417,28,1403,25,1389,23,1375,20,1361,18,1346,15,1332,13,1304,10,1290,8,1261,5,1246,4,1218,2,1203,1,1189,1,1175,0,1160,0,1132,0,1117,0,1103,1,1088,1,1074,2,1045,4,1031,5,1002,8,988,10,960,13,945,15,931,18,917,20,903,23,889,25,875,28,861,31,847,35,833,38,819,41,806,45,792,49,778,53,765,57,751,61,738,66,724,70,711,75,698,80,684,85,671,90,658,95,645,100,632,106,619,112,607,117,594,123,581,130,569,136,557,142,544,149,532,155,520,162,508,169,496,176,484,183,473,191,461,198,450,206,438,213,405,237,394,245,362,271,351,279,311,315,301,324,282,343,273,352,219,412,211,422,186,453,179,464,164,485,156,496,149,507,128,540,122,551,109,573,103,585,97,596,92,608,86,619,81,631,76,643,71,654,66,666,61,678,56,690,52,702,48,714,44,726,40,738,36,750,33,762,30,775,26,787,24,799,21,811,18,824,13,849,11,861,9,873,8,886,6,898,5,911,4,923,3,936,2,948,1,961,1,974,0,986,0,1011,1,1024,1,1036,2,1049,3,1061,4,1074,5,1086,6,1099,8,1111,9,1124,11,1136,13,1149,18,1173,21,1186,24,1198,26,1210,30,1223,33,1235,36,1247,40,1259,44,1271,48,1283,52,1295,56,1307,61,1319,66,1331,71,1343,76,1354,81,1366,86,1378,92,1389,97,1401,103,1412,109,1424,122,1446,128,1458,149,1491,156,1501,164,1512,179,1534,186,1544,211,1575,219,1586,273,1645,282,1654,301,1673,311,1682,351,1718,362,1727,394,1752,405,1760,438,1784,450,1792,461,1799,473,1807,484,1814,496,1821,508,1828,520,1835,532,1842,544,1848,557,1855,569,1861,581,1868,594,1874,607,1880,619,1886,632,1891,645,1897,658,1902,671,1907,684,1913,698,1918,711,1922,724,1927,738,1932,751,1936,765,1940,778,1944,792,1948,806,1952,819,1956,833,1959,847,1963,861,1966,875,1969,889,1972,903,1974,917,1977,931,1980,945,1982,960,1984,988,1988,1002,1989,1031,1992,1045,1993,1074,1995,1088,1996,1103,1997,1117,1997,1132,1997,1160,1997,1175,1997,1189,1997,1203,1996,1218,1995,1246,1993,1261,1992,1290,1989,1304,1988,1332,1984,1346,1982,1361,1980,1375,1977,1389,1974,1403,1972,1417,1969,1431,1966,1445,1963,1459,1959,1472,1956,1486,1952,1500,1948,1514,1944,1527,1940,1541,1936,1554,1932,1568,1927,1581,1922,1594,1918,1607,1913,1621,1907,1634,1902,1647,1897,1659,1891,1672,1886,1685,1880,1698,1874,1710,1868,1723,1861,1735,1855,1747,1848,1760,1842,1772,1835,1784,1828,1796,1821,1807,1814,1819,1807,1831,1799,1842,1792,1854,1784,1887,1760,1898,1752,1930,1727,1941,1718,1981,1682,1991,1673,2010,1654,2019,1645,2073,1586,2081,1575,2105,1544,2113,1534,2128,1512,2136,1501,2143,1491,2163,1458,2170,1446,2182,1424,2189,1412,2194,1401,2200,1389,2206,1378,2211,1366,2216,1354,2221,1343,2226,1331,2231,1319,2235,1307,2240,1295,2244,1283,2248,1271,2252,1259,2255,1247,2259,1235,2262,1223,2265,1210,2268,1198,2271,1186,2274,1173,2278,1149,2280,1136,2282,1124,2284,1111,2286,1099,2287,1086,2288,1074e">
                    <v:path o:connectlocs="2288,923;2274,824;2252,738;2221,654;2182,573;2105,453;1941,279;1819,191;1735,142;1647,100;1554,66;1459,38;1361,18;1218,2;1103,1;960,13;861,31;765,57;671,90;581,130;496,176;394,245;219,412;128,540;81,631;48,714;24,799;6,898;0,986;5,1086;21,1186;44,1271;76,1354;122,1446;211,1575;362,1727;484,1814;569,1861;658,1902;751,1936;847,1963;945,1982;1088,1996;1203,1996;1346,1982;1445,1963;1541,1936;1634,1902;1723,1861;1807,1814;1930,1727;2081,1575;2170,1446;2216,1354;2248,1271;2271,1186;2287,1086" o:connectangles="0,0,0,0,0,0,0,0,0,0,0,0,0,0,0,0,0,0,0,0,0,0,0,0,0,0,0,0,0,0,0,0,0,0,0,0,0,0,0,0,0,0,0,0,0,0,0,0,0,0,0,0,0,0,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shape id="Freeform 89" o:spid="_x0000_s1026" o:spt="100" style="position:absolute;left:2780;top:1902;height:75;width:3;" filled="f" stroked="t" coordsize="3,75" o:gfxdata="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e16P74A&#10;AADbAAAADwAAAAAAAAABACAAAAAiAAAAZHJzL2Rvd25yZXYueG1sUEsBAhQAFAAAAAgAh07iQDMv&#10;BZ47AAAAOQAAABAAAAAAAAAAAQAgAAAADQEAAGRycy9zaGFwZXhtbC54bWxQSwUGAAAAAAYABgBb&#10;AQAAtwMAAAAA&#10;" path="m0,75l1,62,2,50,3,37,3,25,3,12,3,0e">
                    <v:path o:connectlocs="0,75;1,62;2,50;3,37;3,25;3,12;3,0" o:connectangles="0,0,0,0,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</v:group>
                <v:line id="Line 91" o:spid="_x0000_s1026" o:spt="20" style="position:absolute;left:112473;top:247465;flip:y;height:796839;width:1299330;" filled="f" stroked="t" coordsize="21600,21600" o:gfxdata="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3kb2b2wAAAAsBAAAPAAAAAAAAAAEAIAAAACIAAABkcnMvZG93bnJldi54&#10;bWxQSwECFAAUAAAACACHTuJA6V1wJ/cBAADsAwAADgAAAAAAAAABACAAAAAqAQAAZHJzL2Uyb0Rv&#10;Yy54bWxQSwUGAAAAAAYABgBZAQAAkwU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Line 92" o:spid="_x0000_s1026" o:spt="20" style="position:absolute;left:437177;top:247464;flip:x;height:796842;width:974628;" filled="f" stroked="t" coordsize="21600,21600" o:gfxdata="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N5G9m9sAAAALAQAADwAAAAAAAAABACAAAAAiAAAAZHJzL2Rvd25yZXYu&#10;eG1sUEsBAhQAFAAAAAgAh07iQKroNyL4AQAA6wMAAA4AAAAAAAAAAQAgAAAAKgEAAGRycy9lMm9E&#10;b2MueG1sUEsFBgAAAAAGAAYAWQEAAJQFAAAAAA=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Line 93" o:spid="_x0000_s1026" o:spt="20" style="position:absolute;left:981907;top:511188;height:533116;width:429896;" filled="f" stroked="t" coordsize="21600,21600" o:gfxdata="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GkhIXLbAAAACwEAAA8AAAAAAAAAAQAgAAAAIgAAAGRycy9kb3ducmV2LnhtbFBLAQIU&#10;ABQAAAAIAIdO4kDG+CYx8AEAAOEDAAAOAAAAAAAAAAEAIAAAACoBAABkcnMvZTJvRG9jLnhtbFBL&#10;BQYAAAAABgAGAFkBAACMBQAAAAA=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Line 94" o:spid="_x0000_s1026" o:spt="20" style="position:absolute;left:1411733;top:72210;height:1462032;width:0;" filled="f" stroked="t" coordsize="21600,21600" o:gfxdata="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pISFy2wAAAAsBAAAPAAAAAAAAAAEAIAAAACIAAABkcnMvZG93bnJldi54bWxQSwECFAAU&#10;AAAACACHTuJA/y97++4BAADdAwAADgAAAAAAAAABACAAAAAqAQAAZHJzL2Uyb0RvYy54bWxQSwUG&#10;AAAAAAYABgBZAQAAigUAAAAA&#10;">
                  <v:fill on="f" focussize="0,0"/>
                  <v:stroke color="#000000 [3213]" miterlimit="8" joinstyle="miter"/>
                  <v:imagedata o:title=""/>
                  <o:lock v:ext="edit" aspectratio="f"/>
                </v:line>
                <v:line id="Line 95" o:spid="_x0000_s1026" o:spt="20" style="position:absolute;left:-117788;top:1044302;height:0;width:1847759;" filled="f" stroked="t" coordsize="21600,21600" o:gfxdata="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aCphI2gAAAAsBAAAPAAAAAAAAAAEAIAAA&#10;ACIAAABkcnMvZG93bnJldi54bWxQSwECFAAUAAAACACHTuJACCVd+QoCAAAKBAAADgAAAAAAAAAB&#10;ACAAAAApAQAAZHJzL2Uyb0RvYy54bWxQSwUGAAAAAAYABgBZAQAApQUAAAAA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line>
                <v:line id="Line 96" o:spid="_x0000_s1026" o:spt="20" style="position:absolute;left:762386;top:14366;flip:x y;height:1680282;width:13420;" filled="f" stroked="t" coordsize="21600,21600" o:gfxdata="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KwpbMraAAAACwEAAA8A&#10;AAAAAAAAAQAgAAAAIgAAAGRycy9kb3ducmV2LnhtbFBLAQIUABQAAAAIAIdO4kD9GbM4FQIAAB8E&#10;AAAOAAAAAAAAAAEAIAAAACkBAABkcnMvZTJvRG9jLnhtbFBLBQYAAAAABgAGAFkBAACwBQAAAAA=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line>
                <v:shape id="_x0000_s1026" o:spid="_x0000_s1026" o:spt="202" type="#_x0000_t202" style="position:absolute;left:816690;top:1044305;height:170144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Agrlt72QAAAAsBAAAPAAAAAAAAAAEAIAAAACIA&#10;AABkcnMvZG93bnJldi54bWxQSwECFAAUAAAACACHTuJAfzHg4EECAAByBAAADgAAAAAAAAABACAA&#10;AAAoAQAAZHJzL2Uyb0RvYy54bWxQSwUGAAAAAAYABgBZAQAA2wU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4125EE9A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659276;top:1032206;height:170144;width:121362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Agrlt72QAAAAsBAAAPAAAAAAAAAAEAIAAA&#10;ACIAAABkcnMvZG93bnJldi54bWxQSwECFAAUAAAACACHTuJAIfqWK0QCAABzBAAADgAAAAAAAAAB&#10;ACAAAAAoAQAAZHJzL2Uyb0RvYy54bWxQSwUGAAAAAAYABgBZAQAA3gU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694F5052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46546;top:0;height:207432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grlt72QAAAAsBAAAPAAAAAAAAAAEAIAAAACIAAABk&#10;cnMvZG93bnJldi54bWxQSwECFAAUAAAACACHTuJAjSd3/D4CAABsBAAADgAAAAAAAAABACAAAAAo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64EA83AC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029180;height:170144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Agrlt72QAAAAsBAAAPAAAAAAAAAAEAIAAAACIAAABkcnMv&#10;ZG93bnJldi54bWxQSwECFAAUAAAACACHTuJAEmvzGjsCAABtBAAADgAAAAAAAAABACAAAAAoAQAA&#10;ZHJzL2Uyb0RvYy54bWxQSwUGAAAAAAYABgBZAQAA1QU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2C196ABE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43969;top:144434;height:170144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Agrlt72QAAAAsBAAAPAAAAAAAAAAEAIAAAACIAAABk&#10;cnMvZG93bnJldi54bWxQSwECFAAUAAAACACHTuJALQLBwz4CAAByBAAADgAAAAAAAAABACAAAAAo&#10;AQAAZHJzL2Uyb0RvYy54bWxQSwUGAAAAAAYABgBZAQAA2AUAAAAA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640252A1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451166;top:1044302;height:170144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CCuW3vZAAAACwEAAA8AAAAAAAAAAQAgAAAAIgAA&#10;AGRycy9kb3ducmV2LnhtbFBLAQIUABQAAAAIAIdO4kAD8vweQAIAAHMEAAAOAAAAAAAAAAEAIAAA&#10;ACgBAABkcnMvZTJvRG9jLnhtbFBLBQYAAAAABgAGAFkBAADaBQ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4E2E97F1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63423;top:324784;height:170144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IK5be9kAAAALAQAADwAAAAAAAAABACAAAAAi&#10;AAAAZHJzL2Rvd25yZXYueG1sUEsBAhQAFAAAAAgAh07iQCXbLgVCAgAAcQQAAA4AAAAAAAAAAQAg&#10;AAAAKAEAAGRycy9lMm9Eb2MueG1sUEsFBgAAAAAGAAYAWQEAANwF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372B658C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48536;top:589227;height:170144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IK5be9kAAAALAQAADwAAAAAAAAABACAAAAAi&#10;AAAAZHJzL2Rvd25yZXYueG1sUEsBAhQAFAAAAAgAh07iQAONAUVCAgAAcQQAAA4AAAAAAAAAAQAg&#10;AAAAKAEAAGRycy9lMm9Eb2MueG1sUEsFBgAAAAAGAAYAWQEAANwF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34F95430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H</w:t>
                        </w:r>
                      </w:p>
                      <w:p w14:paraId="01A36371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395884;top:1027539;height:170144;width:170144;" filled="f" stroked="f" coordsize="21600,21600" o:gfxdata="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IK5be9kAAAALAQAADwAAAAAAAAABACAAAAAi&#10;AAAAZHJzL2Rvd25yZXYueG1sUEsBAhQAFAAAAAgAh07iQHCuCEpCAgAAcgQAAA4AAAAAAAAAAQAg&#10;AAAAKAEAAGRycy9lMm9Eb2MueG1sUEsFBgAAAAAGAAYAWQEAANwF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 w14:paraId="13F55733">
                        <w:pPr>
                          <w:rPr>
                            <w:rFonts w:ascii="Times New Roman" w:hAnsi="Times New Roman" w:cs="Times New Roman"/>
                            <w:i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1"/>
        </w:rPr>
        <w:t xml:space="preserve">例2. </w:t>
      </w:r>
      <w:r>
        <w:rPr>
          <w:rFonts w:ascii="Times New Roman" w:hAnsi="Times New Roman" w:eastAsia="宋体" w:cs="Times New Roman"/>
          <w:szCs w:val="21"/>
        </w:rPr>
        <w:t>已知椭圆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44" o:spt="75" type="#_x0000_t75" style="height:29.25pt;width:64.8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左焦点为</w:t>
      </w:r>
      <w:r>
        <w:rPr>
          <w:rFonts w:hint="eastAsia"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45" o:spt="75" type="#_x0000_t75" style="height:14.25pt;width:22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分别为左右顶点．点</w:t>
      </w:r>
      <w:r>
        <w:rPr>
          <w:rFonts w:hint="eastAsia"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是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6" o:spt="75" type="#_x0000_t75" style="height:13.55pt;width:25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异于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点的动点，直线</w:t>
      </w:r>
      <w:r>
        <w:rPr>
          <w:rFonts w:hint="eastAsia"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交椭圆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7" o:spt="75" type="#_x0000_t75" style="height:13.55pt;width:10.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另一点为</w:t>
      </w:r>
      <w:r>
        <w:rPr>
          <w:rFonts w:hint="eastAsia"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点．</w:t>
      </w:r>
    </w:p>
    <w:p w14:paraId="76607C91">
      <w:pPr>
        <w:spacing w:line="360" w:lineRule="auto"/>
        <w:ind w:firstLine="283" w:firstLineChars="1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求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48" o:spt="75" type="#_x0000_t75" style="height:15.7pt;width:37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；</w:t>
      </w:r>
    </w:p>
    <w:p w14:paraId="1F5D3140">
      <w:pPr>
        <w:spacing w:line="360" w:lineRule="auto"/>
        <w:ind w:firstLine="283" w:firstLineChars="13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Ⅱ）设直线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PB</w:t>
      </w:r>
      <w:r>
        <w:rPr>
          <w:rFonts w:ascii="Times New Roman" w:hAnsi="Times New Roman" w:eastAsia="宋体" w:cs="Times New Roman"/>
          <w:color w:val="000000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DF</w:t>
      </w:r>
      <w:r>
        <w:rPr>
          <w:rFonts w:ascii="Times New Roman" w:hAnsi="Times New Roman" w:eastAsia="宋体" w:cs="Times New Roman"/>
          <w:color w:val="000000"/>
          <w:szCs w:val="21"/>
        </w:rPr>
        <w:t>交于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szCs w:val="21"/>
        </w:rPr>
        <w:t>点，平面上是否存在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定</w:t>
      </w:r>
      <w:r>
        <w:rPr>
          <w:rFonts w:ascii="Times New Roman" w:hAnsi="Times New Roman" w:eastAsia="宋体" w:cs="Times New Roman"/>
          <w:color w:val="000000"/>
          <w:szCs w:val="21"/>
        </w:rPr>
        <w:t>点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Cs w:val="21"/>
        </w:rPr>
        <w:t>，使得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szCs w:val="21"/>
        </w:rPr>
        <w:t>点与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Cs w:val="21"/>
        </w:rPr>
        <w:t>点的距离为定值？若存在，求出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Cs w:val="21"/>
        </w:rPr>
        <w:t>点坐标，并证明；若不存在，说明理由</w:t>
      </w:r>
      <w:r>
        <w:rPr>
          <w:rFonts w:ascii="Times New Roman" w:hAnsi="Times New Roman" w:eastAsia="宋体" w:cs="Times New Roman"/>
          <w:szCs w:val="21"/>
        </w:rPr>
        <w:t>．</w:t>
      </w:r>
    </w:p>
    <w:p w14:paraId="224A48DE"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 w14:paraId="5B1C3AA4"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 w14:paraId="3953E9F9">
      <w:pPr>
        <w:spacing w:line="48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例3. 如图，已知椭圆</w:t>
      </w:r>
      <w:r>
        <w:rPr>
          <w:rFonts w:hint="eastAsia"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49" o:spt="75" type="#_x0000_t75" style="height:29.25pt;width:9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离心率是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50" o:spt="75" type="#_x0000_t75" style="height:29.95pt;width:1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过点</w:t>
      </w:r>
      <w:r>
        <w:rPr>
          <w:rFonts w:hint="eastAsia" w:ascii="Times New Roman" w:hAnsi="Times New Roman" w:eastAsia="宋体" w:cs="Times New Roman"/>
          <w:i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(0,1)的动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与椭圆交于</w:t>
      </w:r>
      <w:r>
        <w:rPr>
          <w:rFonts w:hint="eastAsia" w:ascii="Times New Roman" w:hAnsi="Times New Roman" w:eastAsia="宋体" w:cs="Times New Roman"/>
          <w:i/>
          <w:szCs w:val="21"/>
        </w:rPr>
        <w:t>A,B</w:t>
      </w:r>
      <w:r>
        <w:rPr>
          <w:rFonts w:hint="eastAsia" w:ascii="Times New Roman" w:hAnsi="Times New Roman" w:eastAsia="宋体" w:cs="Times New Roman"/>
          <w:szCs w:val="21"/>
        </w:rPr>
        <w:t>两点，当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平行于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轴时，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被椭圆E截得的线段长为2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1" o:spt="75" type="#_x0000_t75" style="height:15.7pt;width:17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 w14:paraId="6EC97B91">
      <w:pPr>
        <w:pStyle w:val="7"/>
        <w:numPr>
          <w:ilvl w:val="0"/>
          <w:numId w:val="1"/>
        </w:numPr>
        <w:spacing w:line="48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求椭圆</w:t>
      </w:r>
      <w:r>
        <w:rPr>
          <w:rFonts w:hint="eastAsia"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的方程；</w:t>
      </w:r>
    </w:p>
    <w:p w14:paraId="1C6077B4">
      <w:pPr>
        <w:pStyle w:val="7"/>
        <w:numPr>
          <w:ilvl w:val="0"/>
          <w:numId w:val="1"/>
        </w:numPr>
        <w:spacing w:line="48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在平面直角坐标系</w:t>
      </w:r>
      <w:r>
        <w:rPr>
          <w:rFonts w:hint="eastAsia" w:ascii="Times New Roman" w:hAnsi="Times New Roman" w:eastAsia="宋体" w:cs="Times New Roman"/>
          <w:i/>
          <w:szCs w:val="21"/>
        </w:rPr>
        <w:t>xOy</w:t>
      </w:r>
      <w:r>
        <w:rPr>
          <w:rFonts w:hint="eastAsia" w:ascii="Times New Roman" w:hAnsi="Times New Roman" w:eastAsia="宋体" w:cs="Times New Roman"/>
          <w:szCs w:val="21"/>
        </w:rPr>
        <w:t>中，是否存在与点</w:t>
      </w:r>
      <w:r>
        <w:rPr>
          <w:rFonts w:hint="eastAsia" w:ascii="Times New Roman" w:hAnsi="Times New Roman" w:eastAsia="宋体" w:cs="Times New Roman"/>
          <w:i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不同的定点</w:t>
      </w:r>
      <w:r>
        <w:rPr>
          <w:rFonts w:hint="eastAsia" w:ascii="Times New Roman" w:hAnsi="Times New Roman" w:eastAsia="宋体" w:cs="Times New Roman"/>
          <w:i/>
          <w:szCs w:val="21"/>
        </w:rPr>
        <w:t>Q</w:t>
      </w:r>
      <w:r>
        <w:rPr>
          <w:rFonts w:hint="eastAsia" w:ascii="Times New Roman" w:hAnsi="Times New Roman" w:eastAsia="宋体" w:cs="Times New Roman"/>
          <w:szCs w:val="21"/>
        </w:rPr>
        <w:t>，使得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52" o:spt="75" type="#_x0000_t75" style="height:29.95pt;width:59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恒成立？若存在，求出点</w:t>
      </w:r>
      <w:r>
        <w:rPr>
          <w:rFonts w:hint="eastAsia" w:ascii="Times New Roman" w:hAnsi="Times New Roman" w:eastAsia="宋体" w:cs="Times New Roman"/>
          <w:i/>
          <w:szCs w:val="21"/>
        </w:rPr>
        <w:t>Q</w:t>
      </w:r>
      <w:r>
        <w:rPr>
          <w:rFonts w:hint="eastAsia" w:ascii="Times New Roman" w:hAnsi="Times New Roman" w:eastAsia="宋体" w:cs="Times New Roman"/>
          <w:szCs w:val="21"/>
        </w:rPr>
        <w:t>的坐标；若不存在，请说明理由.</w:t>
      </w:r>
    </w:p>
    <w:p w14:paraId="33BD1062">
      <w:pPr>
        <w:widowControl/>
        <w:jc w:val="left"/>
        <w:rPr>
          <w:rFonts w:ascii="Times New Roman" w:hAnsi="Times New Roman" w:eastAsia="宋体" w:cs="Times New Roman"/>
          <w:szCs w:val="21"/>
        </w:rPr>
      </w:pPr>
    </w:p>
    <w:p w14:paraId="6DFE473F"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 w14:paraId="1FDD2782">
      <w:pPr>
        <w:spacing w:line="48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例4. 已知椭圆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的离心率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53" o:spt="75" type="#_x0000_t75" style="height:29.95pt;width:32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长轴的左右端点为别为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−</w:t>
      </w:r>
      <w:r>
        <w:rPr>
          <w:rFonts w:hint="eastAsia" w:ascii="Times New Roman" w:hAnsi="Times New Roman" w:eastAsia="宋体" w:cs="Times New Roman"/>
          <w:szCs w:val="21"/>
        </w:rPr>
        <w:t>2,0),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(2,0).</w:t>
      </w:r>
    </w:p>
    <w:p w14:paraId="2DB3EC09">
      <w:pPr>
        <w:pStyle w:val="7"/>
        <w:numPr>
          <w:ilvl w:val="0"/>
          <w:numId w:val="2"/>
        </w:numPr>
        <w:spacing w:line="48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求椭圆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的方程；</w:t>
      </w:r>
    </w:p>
    <w:p w14:paraId="4E44ABD7">
      <w:pPr>
        <w:pStyle w:val="7"/>
        <w:numPr>
          <w:ilvl w:val="0"/>
          <w:numId w:val="2"/>
        </w:numPr>
        <w:spacing w:line="480" w:lineRule="auto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设直线</w:t>
      </w:r>
      <w:r>
        <w:rPr>
          <w:rFonts w:hint="eastAsia" w:ascii="Times New Roman" w:hAnsi="Times New Roman" w:eastAsia="宋体" w:cs="Times New Roman"/>
          <w:i/>
          <w:szCs w:val="21"/>
        </w:rPr>
        <w:t>x=my</w:t>
      </w:r>
      <w:r>
        <w:rPr>
          <w:rFonts w:hint="eastAsia" w:ascii="Times New Roman" w:hAnsi="Times New Roman" w:eastAsia="宋体" w:cs="Times New Roman"/>
          <w:szCs w:val="21"/>
        </w:rPr>
        <w:t>+1与椭圆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交于</w:t>
      </w:r>
      <w:r>
        <w:rPr>
          <w:rFonts w:hint="eastAsia" w:ascii="Times New Roman" w:hAnsi="Times New Roman" w:eastAsia="宋体" w:cs="Times New Roman"/>
          <w:i/>
          <w:szCs w:val="21"/>
        </w:rPr>
        <w:t>P、Q</w:t>
      </w:r>
      <w:r>
        <w:rPr>
          <w:rFonts w:hint="eastAsia" w:ascii="Times New Roman" w:hAnsi="Times New Roman" w:eastAsia="宋体" w:cs="Times New Roman"/>
          <w:szCs w:val="21"/>
        </w:rPr>
        <w:t>两点，直线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i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i/>
          <w:szCs w:val="21"/>
        </w:rPr>
        <w:t>Q</w:t>
      </w:r>
      <w:r>
        <w:rPr>
          <w:rFonts w:hint="eastAsia" w:ascii="Times New Roman" w:hAnsi="Times New Roman" w:eastAsia="宋体" w:cs="Times New Roman"/>
          <w:szCs w:val="21"/>
        </w:rPr>
        <w:t>交于点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</w:rPr>
        <w:t>，试问，当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变化是，点</w:t>
      </w:r>
      <w:r>
        <w:rPr>
          <w:rFonts w:hint="eastAsia" w:ascii="Times New Roman" w:hAnsi="Times New Roman" w:eastAsia="宋体" w:cs="Times New Roman"/>
          <w:i/>
          <w:szCs w:val="21"/>
        </w:rPr>
        <w:t>S</w:t>
      </w:r>
      <w:r>
        <w:rPr>
          <w:rFonts w:hint="eastAsia" w:ascii="Times New Roman" w:hAnsi="Times New Roman" w:eastAsia="宋体" w:cs="Times New Roman"/>
          <w:szCs w:val="21"/>
        </w:rPr>
        <w:t>是否恒在一条定直线上？若是，请写出这条直线方程，并证明你的结论；若不是，请说明理由.</w:t>
      </w:r>
    </w:p>
    <w:p w14:paraId="60445FB8"/>
    <w:sectPr>
      <w:headerReference r:id="rId3" w:type="default"/>
      <w:footerReference r:id="rId4" w:type="default"/>
      <w:pgSz w:w="10319" w:h="14571"/>
      <w:pgMar w:top="851" w:right="851" w:bottom="851" w:left="85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619733740"/>
      <w:docPartObj>
        <w:docPartGallery w:val="autotext"/>
      </w:docPartObj>
    </w:sdtPr>
    <w:sdtContent>
      <w:p w14:paraId="2C47D9F7">
        <w:pPr>
          <w:pStyle w:val="2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FDF2EF">
    <w:pPr>
      <w:pStyle w:val="3"/>
      <w:jc w:val="left"/>
    </w:pPr>
    <w:r>
      <w:rPr>
        <w:rFonts w:hint="eastAsia"/>
      </w:rPr>
      <w:t>202</w:t>
    </w:r>
    <w:r>
      <w:rPr>
        <w:rFonts w:hint="eastAsia"/>
        <w:lang w:val="en-US" w:eastAsia="zh-CN"/>
      </w:rPr>
      <w:t>4</w:t>
    </w:r>
    <w:r>
      <w:rPr>
        <w:rFonts w:hint="eastAsia"/>
      </w:rPr>
      <w:t>届高二数学</w:t>
    </w:r>
    <w:r>
      <w:rPr>
        <w:rFonts w:hint="eastAsia"/>
        <w:lang w:eastAsia="zh-CN"/>
      </w:rPr>
      <w:t>增修</w:t>
    </w:r>
    <w:r>
      <w:rPr>
        <w:rFonts w:hint="eastAsia"/>
      </w:rPr>
      <w:t xml:space="preserve">课程讲义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DE63D2"/>
    <w:multiLevelType w:val="multilevel"/>
    <w:tmpl w:val="00DE63D2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4783405"/>
    <w:multiLevelType w:val="multilevel"/>
    <w:tmpl w:val="54783405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mU4YjI4ZTgxYTYzYTI2MGM0ZDg2Y2ZhMGZmMmMyZmUifQ=="/>
  </w:docVars>
  <w:rsids>
    <w:rsidRoot w:val="00000000"/>
    <w:rsid w:val="19F45B80"/>
    <w:rsid w:val="3A2B484E"/>
    <w:rsid w:val="65EF7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customXml" Target="../customXml/item1.xml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74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1T01:32:55Z</dcterms:created>
  <dc:creator>zdfl_</dc:creator>
  <cp:lastModifiedBy>迪</cp:lastModifiedBy>
  <cp:lastPrinted>2025-12-11T01:33:48Z</cp:lastPrinted>
  <dcterms:modified xsi:type="dcterms:W3CDTF">2025-12-11T01:34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468</vt:lpwstr>
  </property>
  <property fmtid="{D5CDD505-2E9C-101B-9397-08002B2CF9AE}" pid="3" name="ICV">
    <vt:lpwstr>3505D4838EB54505811E3862C1AC1668_13</vt:lpwstr>
  </property>
</Properties>
</file>